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9A4DA4" w14:paraId="125F78B0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2E5F201B" w14:textId="77777777" w:rsidR="00013121" w:rsidRPr="009A4DA4" w:rsidRDefault="006937AE" w:rsidP="0096164D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1294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七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1294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圓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第一部分</w:t>
            </w:r>
            <w:r w:rsidR="0041294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(7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-1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、</w:t>
            </w:r>
            <w:r w:rsidR="0041294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7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-2) 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9201C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A</w:t>
            </w:r>
            <w:r w:rsidR="009201C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卷</w:t>
            </w:r>
            <w:r w:rsidR="00B820C8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B820C8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B820C8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9A4DA4" w14:paraId="1C39FCE6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73A5B959" w14:textId="77777777" w:rsidR="00013121" w:rsidRPr="009A4DA4" w:rsidRDefault="00013121" w:rsidP="00A13D44">
            <w:pPr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37C47B20" w14:textId="77777777" w:rsidR="00013121" w:rsidRDefault="007235BC" w:rsidP="00401D89">
            <w:pPr>
              <w:numPr>
                <w:ilvl w:val="0"/>
                <w:numId w:val="17"/>
              </w:numPr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圓</w:t>
            </w:r>
            <w:r w:rsidR="00BB047B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的</w:t>
            </w:r>
            <w:r w:rsidR="00AC6EFA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基本性質</w:t>
            </w:r>
            <w:r w:rsidR="00BB047B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</w:t>
            </w:r>
            <w:r w:rsidR="00C4691C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C4691C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C4691C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2</w:t>
            </w:r>
            <w:r w:rsidR="00C4691C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C4691C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24</w:t>
            </w:r>
            <w:r w:rsidR="00C4691C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C4691C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CC2140" w:rsidRPr="005F596B" w14:paraId="15A960DF" w14:textId="77777777" w:rsidTr="005F596B">
              <w:tc>
                <w:tcPr>
                  <w:tcW w:w="421" w:type="dxa"/>
                </w:tcPr>
                <w:p w14:paraId="07B454C4" w14:textId="77777777" w:rsidR="00CC2140" w:rsidRPr="005F596B" w:rsidRDefault="00CC2140" w:rsidP="005F596B">
                  <w:pPr>
                    <w:spacing w:beforeLines="50" w:before="180" w:afterLines="50" w:after="180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2C24AA63" w14:textId="77777777" w:rsidR="00CC2140" w:rsidRPr="005F596B" w:rsidRDefault="00CC2140" w:rsidP="005F596B">
                  <w:pPr>
                    <w:spacing w:beforeLines="50" w:before="180" w:afterLines="50" w:after="180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(1) C    (2) E    (3) D    (4) F    (5) B    (6) K    (7) A    (8) L    (9) H    (10) J    (11) G    (12) I</w:t>
                  </w:r>
                </w:p>
              </w:tc>
            </w:tr>
          </w:tbl>
          <w:p w14:paraId="1DF61ABD" w14:textId="77777777" w:rsidR="00013121" w:rsidRDefault="00F32363" w:rsidP="00CC2140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點與圓的關係</w:t>
            </w:r>
            <w:r w:rsidR="00503CE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503CE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503CE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503CE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503CE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20</w:t>
            </w:r>
            <w:r w:rsidR="00503CED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503CED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  <w:r w:rsidR="0043556C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CC2140" w:rsidRPr="005F596B" w14:paraId="1335F87D" w14:textId="77777777" w:rsidTr="005F596B">
              <w:tc>
                <w:tcPr>
                  <w:tcW w:w="421" w:type="dxa"/>
                </w:tcPr>
                <w:p w14:paraId="056C8254" w14:textId="77777777" w:rsidR="00CC2140" w:rsidRPr="005F596B" w:rsidRDefault="00CC2140" w:rsidP="005F596B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2ED096CD" w14:textId="77777777" w:rsidR="00CC2140" w:rsidRPr="005F596B" w:rsidRDefault="00CC2140" w:rsidP="005F596B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5F596B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－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 xml:space="preserve">r    (2) </w:t>
                  </w:r>
                  <w:r w:rsidRPr="005F596B">
                    <w:rPr>
                      <w:rFonts w:ascii="Times New Roman" w:eastAsia="標楷體" w:hAnsi="Times New Roman" w:hint="eastAsia"/>
                      <w:i/>
                      <w:szCs w:val="28"/>
                    </w:rPr>
                    <w:t>a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＋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r</w:t>
                  </w:r>
                </w:p>
              </w:tc>
            </w:tr>
            <w:tr w:rsidR="00CC2140" w:rsidRPr="005F596B" w14:paraId="0C1E6CB0" w14:textId="77777777" w:rsidTr="005F596B">
              <w:tc>
                <w:tcPr>
                  <w:tcW w:w="421" w:type="dxa"/>
                </w:tcPr>
                <w:p w14:paraId="188A87DD" w14:textId="77777777" w:rsidR="00CC2140" w:rsidRPr="005F596B" w:rsidRDefault="00CC2140" w:rsidP="005F596B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b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508" w:type="dxa"/>
                </w:tcPr>
                <w:p w14:paraId="158AE275" w14:textId="77777777" w:rsidR="00CC2140" w:rsidRPr="005F596B" w:rsidRDefault="00CC2140" w:rsidP="005F596B">
                  <w:pPr>
                    <w:spacing w:beforeLines="50" w:before="180"/>
                    <w:jc w:val="both"/>
                    <w:rPr>
                      <w:rFonts w:ascii="Times New Roman" w:eastAsia="標楷體" w:hAnsi="Times New Roman" w:hint="eastAsia"/>
                      <w:szCs w:val="28"/>
                    </w:rPr>
                  </w:pP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 xml:space="preserve">(1) 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外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 xml:space="preserve">     (2) 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上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 xml:space="preserve">     (3) </w:t>
                  </w:r>
                  <w:r w:rsidRPr="005F596B">
                    <w:rPr>
                      <w:rFonts w:ascii="Times New Roman" w:eastAsia="標楷體" w:hAnsi="Times New Roman" w:hint="eastAsia"/>
                      <w:szCs w:val="28"/>
                    </w:rPr>
                    <w:t>內</w:t>
                  </w:r>
                </w:p>
              </w:tc>
            </w:tr>
          </w:tbl>
          <w:p w14:paraId="063C48AC" w14:textId="77777777" w:rsidR="0060542A" w:rsidRPr="009A4DA4" w:rsidRDefault="0060542A" w:rsidP="0042759A">
            <w:pPr>
              <w:numPr>
                <w:ilvl w:val="0"/>
                <w:numId w:val="17"/>
              </w:numPr>
              <w:spacing w:beforeLines="50" w:before="180"/>
              <w:jc w:val="both"/>
              <w:outlineLvl w:val="1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定理的結論</w:t>
            </w:r>
            <w:r w:rsidR="002E2954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 (</w:t>
            </w:r>
            <w:r w:rsidR="002E2954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2E2954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4</w:t>
            </w:r>
            <w:r w:rsidR="002E2954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2E2954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56</w:t>
            </w:r>
            <w:r w:rsidR="002E2954" w:rsidRPr="009A4DA4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2E2954" w:rsidRPr="009A4DA4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6043"/>
              <w:gridCol w:w="477"/>
              <w:gridCol w:w="5988"/>
            </w:tblGrid>
            <w:tr w:rsidR="0042759A" w:rsidRPr="005F596B" w14:paraId="5D9BCC8E" w14:textId="77777777" w:rsidTr="005F596B">
              <w:tc>
                <w:tcPr>
                  <w:tcW w:w="421" w:type="dxa"/>
                </w:tcPr>
                <w:p w14:paraId="51BCB2D1" w14:textId="77777777" w:rsidR="0042759A" w:rsidRPr="0042759A" w:rsidRDefault="0042759A" w:rsidP="0042759A">
                  <w:pPr>
                    <w:pStyle w:val="2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1.</w:t>
                  </w:r>
                </w:p>
              </w:tc>
              <w:tc>
                <w:tcPr>
                  <w:tcW w:w="6043" w:type="dxa"/>
                </w:tcPr>
                <w:p w14:paraId="4F24EEF1" w14:textId="77777777" w:rsidR="0042759A" w:rsidRPr="005F596B" w:rsidRDefault="0042759A" w:rsidP="0042759A">
                  <w:pPr>
                    <w:pStyle w:val="2"/>
                    <w:rPr>
                      <w:b w:val="0"/>
                    </w:rPr>
                  </w:pPr>
                  <w:r w:rsidRPr="005F596B">
                    <w:rPr>
                      <w:b w:val="0"/>
                    </w:rPr>
                    <w:t xml:space="preserve">(1) 2    </w:t>
                  </w:r>
                  <w:r w:rsidRPr="005F596B">
                    <w:rPr>
                      <w:rFonts w:hint="eastAsia"/>
                      <w:b w:val="0"/>
                    </w:rPr>
                    <w:t xml:space="preserve">   </w:t>
                  </w:r>
                  <w:r w:rsidRPr="005F596B">
                    <w:rPr>
                      <w:b w:val="0"/>
                    </w:rPr>
                    <w:t>(2) BOC</w:t>
                  </w:r>
                </w:p>
              </w:tc>
              <w:tc>
                <w:tcPr>
                  <w:tcW w:w="477" w:type="dxa"/>
                </w:tcPr>
                <w:p w14:paraId="56EF666C" w14:textId="77777777" w:rsidR="0042759A" w:rsidRPr="0042759A" w:rsidRDefault="0042759A" w:rsidP="0042759A">
                  <w:pPr>
                    <w:pStyle w:val="2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2.</w:t>
                  </w:r>
                </w:p>
              </w:tc>
              <w:tc>
                <w:tcPr>
                  <w:tcW w:w="5988" w:type="dxa"/>
                </w:tcPr>
                <w:p w14:paraId="39391307" w14:textId="77777777" w:rsidR="0042759A" w:rsidRPr="005F596B" w:rsidRDefault="0042759A" w:rsidP="0042759A">
                  <w:pPr>
                    <w:pStyle w:val="2"/>
                    <w:rPr>
                      <w:rFonts w:hint="eastAsia"/>
                      <w:b w:val="0"/>
                    </w:rPr>
                  </w:pPr>
                  <w:r w:rsidRPr="005F596B">
                    <w:rPr>
                      <w:rFonts w:hint="eastAsia"/>
                      <w:b w:val="0"/>
                    </w:rPr>
                    <w:t>(1) D      (2) B</w:t>
                  </w:r>
                </w:p>
              </w:tc>
            </w:tr>
            <w:tr w:rsidR="0042759A" w:rsidRPr="005F596B" w14:paraId="4FA430C2" w14:textId="77777777" w:rsidTr="005F596B">
              <w:tc>
                <w:tcPr>
                  <w:tcW w:w="421" w:type="dxa"/>
                </w:tcPr>
                <w:p w14:paraId="3D035BB2" w14:textId="77777777" w:rsidR="0042759A" w:rsidRPr="0042759A" w:rsidRDefault="0042759A" w:rsidP="005F596B">
                  <w:pPr>
                    <w:pStyle w:val="2"/>
                    <w:spacing w:beforeLines="80" w:before="288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3.</w:t>
                  </w:r>
                </w:p>
              </w:tc>
              <w:tc>
                <w:tcPr>
                  <w:tcW w:w="6043" w:type="dxa"/>
                </w:tcPr>
                <w:p w14:paraId="44E19C06" w14:textId="77777777" w:rsidR="0042759A" w:rsidRPr="005F596B" w:rsidRDefault="0042759A" w:rsidP="005F596B">
                  <w:pPr>
                    <w:pStyle w:val="2"/>
                    <w:spacing w:beforeLines="0" w:before="0"/>
                    <w:rPr>
                      <w:rFonts w:hint="eastAsia"/>
                      <w:b w:val="0"/>
                    </w:rPr>
                  </w:pPr>
                  <w:r w:rsidRPr="005F596B">
                    <w:rPr>
                      <w:rFonts w:hint="eastAsia"/>
                      <w:b w:val="0"/>
                    </w:rPr>
                    <w:t xml:space="preserve">(1) </w:t>
                  </w:r>
                  <w:r w:rsidRPr="005F596B">
                    <w:rPr>
                      <w:b w:val="0"/>
                    </w:rPr>
                    <w:fldChar w:fldCharType="begin"/>
                  </w:r>
                  <w:r w:rsidRPr="005F596B">
                    <w:rPr>
                      <w:b w:val="0"/>
                    </w:rPr>
                    <w:instrText xml:space="preserve"> eq \o(</w:instrText>
                  </w:r>
                  <w:r w:rsidRPr="005F596B">
                    <w:rPr>
                      <w:rFonts w:hint="eastAsia"/>
                      <w:b w:val="0"/>
                      <w:iCs/>
                    </w:rPr>
                    <w:instrText>C</w:instrText>
                  </w:r>
                  <w:r w:rsidRPr="005F596B">
                    <w:rPr>
                      <w:b w:val="0"/>
                      <w:iCs/>
                    </w:rPr>
                    <w:instrText>D</w:instrText>
                  </w:r>
                  <w:r w:rsidRPr="005F596B">
                    <w:rPr>
                      <w:b w:val="0"/>
                    </w:rPr>
                    <w:instrText>,</w:instrText>
                  </w:r>
                  <w:r w:rsidRPr="005F596B">
                    <w:rPr>
                      <w:b w:val="0"/>
                      <w:w w:val="150"/>
                      <w:position w:val="16"/>
                    </w:rPr>
                    <w:instrText>︵</w:instrText>
                  </w:r>
                  <w:r w:rsidRPr="005F596B">
                    <w:rPr>
                      <w:b w:val="0"/>
                    </w:rPr>
                    <w:instrText>)</w:instrText>
                  </w:r>
                  <w:r w:rsidRPr="005F596B">
                    <w:rPr>
                      <w:b w:val="0"/>
                    </w:rPr>
                    <w:fldChar w:fldCharType="end"/>
                  </w:r>
                  <w:r w:rsidRPr="005F596B">
                    <w:rPr>
                      <w:rFonts w:hint="eastAsia"/>
                      <w:b w:val="0"/>
                    </w:rPr>
                    <w:t xml:space="preserve">    (2) </w:t>
                  </w:r>
                  <w:r w:rsidRPr="005F596B">
                    <w:rPr>
                      <w:b w:val="0"/>
                      <w:noProof/>
                      <w:position w:val="-2"/>
                    </w:rPr>
                    <w:pict w14:anchorId="4A3BF49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alt="%FontSize=12&#10;%TeXFontSize=12&#10;\documentclass{article}&#10;\pagestyle{empty}&#10;\begin{document}&#10;\[&#10;\overline{CD}&#10;\]&#10;\end{document}" style="width:17.25pt;height:10.5pt">
                        <v:imagedata r:id="rId7" o:title="formula_phys"/>
                      </v:shape>
                    </w:pict>
                  </w:r>
                </w:p>
              </w:tc>
              <w:tc>
                <w:tcPr>
                  <w:tcW w:w="477" w:type="dxa"/>
                </w:tcPr>
                <w:p w14:paraId="1E2B5C49" w14:textId="77777777" w:rsidR="0042759A" w:rsidRPr="0042759A" w:rsidRDefault="0042759A" w:rsidP="005F596B">
                  <w:pPr>
                    <w:pStyle w:val="2"/>
                    <w:spacing w:beforeLines="80" w:before="288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4.</w:t>
                  </w:r>
                </w:p>
              </w:tc>
              <w:tc>
                <w:tcPr>
                  <w:tcW w:w="5988" w:type="dxa"/>
                </w:tcPr>
                <w:p w14:paraId="008028A7" w14:textId="77777777" w:rsidR="0042759A" w:rsidRPr="005F596B" w:rsidRDefault="0042759A" w:rsidP="005F596B">
                  <w:pPr>
                    <w:pStyle w:val="2"/>
                    <w:spacing w:beforeLines="0" w:before="0"/>
                    <w:rPr>
                      <w:rFonts w:hint="eastAsia"/>
                      <w:b w:val="0"/>
                    </w:rPr>
                  </w:pPr>
                  <w:r w:rsidRPr="005F596B">
                    <w:rPr>
                      <w:rFonts w:hint="eastAsia"/>
                      <w:b w:val="0"/>
                    </w:rPr>
                    <w:t xml:space="preserve">(1) </w:t>
                  </w:r>
                  <w:r w:rsidRPr="005F596B">
                    <w:rPr>
                      <w:b w:val="0"/>
                      <w:noProof/>
                      <w:position w:val="-2"/>
                    </w:rPr>
                    <w:pict w14:anchorId="7922641F">
                      <v:shape id="_x0000_i1026" type="#_x0000_t75" alt="%FontSize=12&#10;%TeXFontSize=12&#10;\documentclass{article}&#10;\pagestyle{empty}&#10;\begin{document}&#10;\[&#10;\overline{ED}&#10;\]&#10;\end{document}" style="width:17.25pt;height:10.5pt">
                        <v:imagedata r:id="rId8" o:title="formula_phys"/>
                      </v:shape>
                    </w:pict>
                  </w:r>
                  <w:r w:rsidRPr="005F596B">
                    <w:rPr>
                      <w:rFonts w:hint="eastAsia"/>
                      <w:b w:val="0"/>
                      <w:noProof/>
                      <w:position w:val="-2"/>
                    </w:rPr>
                    <w:t xml:space="preserve">    (2) </w:t>
                  </w:r>
                  <w:r w:rsidRPr="005F596B">
                    <w:rPr>
                      <w:b w:val="0"/>
                    </w:rPr>
                    <w:fldChar w:fldCharType="begin"/>
                  </w:r>
                  <w:r w:rsidRPr="005F596B">
                    <w:rPr>
                      <w:b w:val="0"/>
                    </w:rPr>
                    <w:instrText xml:space="preserve"> eq \o(</w:instrText>
                  </w:r>
                  <w:r w:rsidRPr="005F596B">
                    <w:rPr>
                      <w:rFonts w:hint="eastAsia"/>
                      <w:b w:val="0"/>
                      <w:iCs/>
                    </w:rPr>
                    <w:instrText>B</w:instrText>
                  </w:r>
                  <w:r w:rsidRPr="005F596B">
                    <w:rPr>
                      <w:b w:val="0"/>
                      <w:iCs/>
                    </w:rPr>
                    <w:instrText>D</w:instrText>
                  </w:r>
                  <w:r w:rsidRPr="005F596B">
                    <w:rPr>
                      <w:b w:val="0"/>
                    </w:rPr>
                    <w:instrText>,</w:instrText>
                  </w:r>
                  <w:r w:rsidRPr="005F596B">
                    <w:rPr>
                      <w:b w:val="0"/>
                      <w:w w:val="150"/>
                      <w:position w:val="16"/>
                    </w:rPr>
                    <w:instrText>︵</w:instrText>
                  </w:r>
                  <w:r w:rsidRPr="005F596B">
                    <w:rPr>
                      <w:b w:val="0"/>
                    </w:rPr>
                    <w:instrText>)</w:instrText>
                  </w:r>
                  <w:r w:rsidRPr="005F596B">
                    <w:rPr>
                      <w:b w:val="0"/>
                    </w:rPr>
                    <w:fldChar w:fldCharType="end"/>
                  </w:r>
                </w:p>
              </w:tc>
            </w:tr>
            <w:tr w:rsidR="0042759A" w:rsidRPr="005F596B" w14:paraId="6F15A9FC" w14:textId="77777777" w:rsidTr="005F596B">
              <w:tc>
                <w:tcPr>
                  <w:tcW w:w="421" w:type="dxa"/>
                </w:tcPr>
                <w:p w14:paraId="68EF751E" w14:textId="77777777" w:rsidR="0042759A" w:rsidRPr="0042759A" w:rsidRDefault="0042759A" w:rsidP="0042759A">
                  <w:pPr>
                    <w:pStyle w:val="2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5.</w:t>
                  </w:r>
                </w:p>
              </w:tc>
              <w:tc>
                <w:tcPr>
                  <w:tcW w:w="6043" w:type="dxa"/>
                </w:tcPr>
                <w:p w14:paraId="456CE1C1" w14:textId="77777777" w:rsidR="0042759A" w:rsidRPr="005F596B" w:rsidRDefault="0042759A" w:rsidP="0042759A">
                  <w:pPr>
                    <w:pStyle w:val="2"/>
                    <w:rPr>
                      <w:rFonts w:hint="eastAsia"/>
                      <w:b w:val="0"/>
                    </w:rPr>
                  </w:pPr>
                  <w:r w:rsidRPr="005F596B">
                    <w:rPr>
                      <w:b w:val="0"/>
                      <w:noProof/>
                      <w:position w:val="-2"/>
                    </w:rPr>
                    <w:pict w14:anchorId="3767E65C">
                      <v:shape id="_x0000_i1027" type="#_x0000_t75" alt="%FontSize=12&#10;%TeXFontSize=12&#10;\documentclass{article}&#10;\pagestyle{empty}&#10;\begin{document}&#10;\[&#10;\overline{OB}&#10;\]&#10;\end{document}" style="width:16.5pt;height:10.5pt">
                        <v:imagedata r:id="rId9" o:title="formula_phys"/>
                      </v:shape>
                    </w:pict>
                  </w:r>
                </w:p>
              </w:tc>
              <w:tc>
                <w:tcPr>
                  <w:tcW w:w="477" w:type="dxa"/>
                </w:tcPr>
                <w:p w14:paraId="7D1D8B7E" w14:textId="77777777" w:rsidR="0042759A" w:rsidRPr="0042759A" w:rsidRDefault="0042759A" w:rsidP="0042759A">
                  <w:pPr>
                    <w:pStyle w:val="2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6.</w:t>
                  </w:r>
                </w:p>
              </w:tc>
              <w:tc>
                <w:tcPr>
                  <w:tcW w:w="5988" w:type="dxa"/>
                </w:tcPr>
                <w:p w14:paraId="717D4D91" w14:textId="77777777" w:rsidR="0042759A" w:rsidRPr="005F596B" w:rsidRDefault="0042759A" w:rsidP="0042759A">
                  <w:pPr>
                    <w:pStyle w:val="2"/>
                    <w:rPr>
                      <w:rFonts w:hint="eastAsia"/>
                      <w:b w:val="0"/>
                    </w:rPr>
                  </w:pPr>
                  <w:r w:rsidRPr="005F596B">
                    <w:rPr>
                      <w:rFonts w:hint="eastAsia"/>
                      <w:b w:val="0"/>
                    </w:rPr>
                    <w:t>(1) 90     (2) 90</w:t>
                  </w:r>
                </w:p>
              </w:tc>
            </w:tr>
            <w:tr w:rsidR="0042759A" w:rsidRPr="005F596B" w14:paraId="3F544EFA" w14:textId="77777777" w:rsidTr="005F596B">
              <w:tc>
                <w:tcPr>
                  <w:tcW w:w="421" w:type="dxa"/>
                </w:tcPr>
                <w:p w14:paraId="2D27218F" w14:textId="77777777" w:rsidR="0042759A" w:rsidRPr="0042759A" w:rsidRDefault="0042759A" w:rsidP="005F596B">
                  <w:pPr>
                    <w:pStyle w:val="2"/>
                    <w:spacing w:beforeLines="80" w:before="288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7.</w:t>
                  </w:r>
                </w:p>
              </w:tc>
              <w:tc>
                <w:tcPr>
                  <w:tcW w:w="6043" w:type="dxa"/>
                </w:tcPr>
                <w:p w14:paraId="513F2BE9" w14:textId="77777777" w:rsidR="0042759A" w:rsidRPr="005F596B" w:rsidRDefault="0042759A" w:rsidP="005F596B">
                  <w:pPr>
                    <w:pStyle w:val="2"/>
                    <w:spacing w:beforeLines="80" w:before="288"/>
                    <w:rPr>
                      <w:rFonts w:hint="eastAsia"/>
                      <w:b w:val="0"/>
                    </w:rPr>
                  </w:pPr>
                  <w:r w:rsidRPr="005F596B">
                    <w:rPr>
                      <w:b w:val="0"/>
                      <w:noProof/>
                      <w:position w:val="-2"/>
                    </w:rPr>
                    <w:pict w14:anchorId="27FD1CE2">
                      <v:shape id="_x0000_i1028" type="#_x0000_t75" alt="%FontSize=12&#10;%TeXFontSize=12&#10;\documentclass{article}&#10;\pagestyle{empty}&#10;\begin{document}&#10;\[&#10;\overline{AB}&#10;\]&#10;\end{document}" style="width:15.75pt;height:10.5pt">
                        <v:imagedata r:id="rId10" o:title="formula_phys"/>
                      </v:shape>
                    </w:pict>
                  </w:r>
                  <w:r w:rsidRPr="005F596B">
                    <w:rPr>
                      <w:rFonts w:hint="eastAsia"/>
                      <w:b w:val="0"/>
                      <w:noProof/>
                    </w:rPr>
                    <w:t>垂直平分</w:t>
                  </w:r>
                  <w:r w:rsidRPr="005F596B">
                    <w:rPr>
                      <w:b w:val="0"/>
                      <w:noProof/>
                      <w:position w:val="-2"/>
                    </w:rPr>
                    <w:pict w14:anchorId="3449CC30">
                      <v:shape id="_x0000_i1029" type="#_x0000_t75" alt="%FontSize=12&#10;%TeXFontSize=12&#10;\documentclass{article}&#10;\pagestyle{empty}&#10;\begin{document}&#10;\[&#10;\overline{CD}&#10;\]&#10;\end{document}" style="width:17.25pt;height:10.5pt">
                        <v:imagedata r:id="rId7" o:title="formula_phys"/>
                      </v:shape>
                    </w:pict>
                  </w:r>
                </w:p>
              </w:tc>
              <w:tc>
                <w:tcPr>
                  <w:tcW w:w="477" w:type="dxa"/>
                </w:tcPr>
                <w:p w14:paraId="7F8475FD" w14:textId="77777777" w:rsidR="0042759A" w:rsidRPr="0042759A" w:rsidRDefault="0042759A" w:rsidP="005F596B">
                  <w:pPr>
                    <w:pStyle w:val="2"/>
                    <w:spacing w:beforeLines="80" w:before="288"/>
                    <w:rPr>
                      <w:rFonts w:hint="eastAsia"/>
                    </w:rPr>
                  </w:pPr>
                  <w:r w:rsidRPr="0042759A">
                    <w:rPr>
                      <w:rFonts w:hint="eastAsia"/>
                    </w:rPr>
                    <w:t>8.</w:t>
                  </w:r>
                </w:p>
              </w:tc>
              <w:tc>
                <w:tcPr>
                  <w:tcW w:w="5988" w:type="dxa"/>
                </w:tcPr>
                <w:p w14:paraId="17AF5DC7" w14:textId="77777777" w:rsidR="0042759A" w:rsidRPr="005F596B" w:rsidRDefault="0042759A" w:rsidP="00E974C6">
                  <w:pPr>
                    <w:pStyle w:val="2"/>
                    <w:rPr>
                      <w:b w:val="0"/>
                    </w:rPr>
                  </w:pPr>
                  <w:r w:rsidRPr="005F596B">
                    <w:rPr>
                      <w:b w:val="0"/>
                    </w:rPr>
                    <w:t xml:space="preserve">(1) </w:t>
                  </w:r>
                  <w:r w:rsidR="00E974C6" w:rsidRPr="005F596B">
                    <w:rPr>
                      <w:b w:val="0"/>
                    </w:rPr>
                    <w:sym w:font="Symbol" w:char="F0D0"/>
                  </w:r>
                  <w:r w:rsidR="00E974C6" w:rsidRPr="005F596B">
                    <w:rPr>
                      <w:b w:val="0"/>
                    </w:rPr>
                    <w:t>CEA</w:t>
                  </w:r>
                  <w:r w:rsidR="00E974C6" w:rsidRPr="005F596B">
                    <w:rPr>
                      <w:rFonts w:hAnsi="標楷體"/>
                      <w:b w:val="0"/>
                    </w:rPr>
                    <w:t>＝</w:t>
                  </w:r>
                  <w:r w:rsidR="00E974C6" w:rsidRPr="005F596B">
                    <w:rPr>
                      <w:b w:val="0"/>
                      <w:position w:val="-24"/>
                    </w:rPr>
                    <w:object w:dxaOrig="240" w:dyaOrig="620" w14:anchorId="0E2B2F39">
                      <v:shape id="_x0000_i1030" type="#_x0000_t75" style="width:12pt;height:30.75pt" o:ole="">
                        <v:imagedata r:id="rId11" o:title=""/>
                      </v:shape>
                      <o:OLEObject Type="Embed" ProgID="Equation.DSMT4" ShapeID="_x0000_i1030" DrawAspect="Content" ObjectID="_1788960135" r:id="rId12"/>
                    </w:object>
                  </w:r>
                  <w:r w:rsidR="00E974C6" w:rsidRPr="005F596B">
                    <w:rPr>
                      <w:b w:val="0"/>
                    </w:rPr>
                    <w:t xml:space="preserve">( </w:t>
                  </w:r>
                  <w:r w:rsidR="00E974C6" w:rsidRPr="005F596B">
                    <w:rPr>
                      <w:b w:val="0"/>
                    </w:rPr>
                    <w:fldChar w:fldCharType="begin"/>
                  </w:r>
                  <w:r w:rsidR="00E974C6" w:rsidRPr="005F596B">
                    <w:rPr>
                      <w:b w:val="0"/>
                    </w:rPr>
                    <w:instrText xml:space="preserve"> eq \o(AC,</w:instrText>
                  </w:r>
                  <w:r w:rsidR="00E974C6" w:rsidRPr="005F596B">
                    <w:rPr>
                      <w:rFonts w:hAnsi="標楷體"/>
                      <w:b w:val="0"/>
                      <w:w w:val="150"/>
                      <w:position w:val="16"/>
                    </w:rPr>
                    <w:instrText>︵</w:instrText>
                  </w:r>
                  <w:r w:rsidR="00E974C6" w:rsidRPr="005F596B">
                    <w:rPr>
                      <w:b w:val="0"/>
                    </w:rPr>
                    <w:instrText>)</w:instrText>
                  </w:r>
                  <w:r w:rsidR="00E974C6" w:rsidRPr="005F596B">
                    <w:rPr>
                      <w:b w:val="0"/>
                    </w:rPr>
                    <w:fldChar w:fldCharType="end"/>
                  </w:r>
                  <w:r w:rsidR="00E974C6" w:rsidRPr="005F596B">
                    <w:rPr>
                      <w:b w:val="0"/>
                    </w:rPr>
                    <w:t xml:space="preserve"> </w:t>
                  </w:r>
                  <w:r w:rsidR="00E974C6" w:rsidRPr="005F596B">
                    <w:rPr>
                      <w:rFonts w:hAnsi="標楷體"/>
                      <w:b w:val="0"/>
                    </w:rPr>
                    <w:t>＋</w:t>
                  </w:r>
                  <w:r w:rsidR="00E974C6" w:rsidRPr="005F596B">
                    <w:rPr>
                      <w:b w:val="0"/>
                    </w:rPr>
                    <w:t xml:space="preserve"> </w:t>
                  </w:r>
                  <w:r w:rsidR="00E974C6" w:rsidRPr="005F596B">
                    <w:rPr>
                      <w:b w:val="0"/>
                    </w:rPr>
                    <w:fldChar w:fldCharType="begin"/>
                  </w:r>
                  <w:r w:rsidR="00E974C6" w:rsidRPr="005F596B">
                    <w:rPr>
                      <w:b w:val="0"/>
                    </w:rPr>
                    <w:instrText xml:space="preserve"> eq \o(</w:instrText>
                  </w:r>
                  <w:r w:rsidR="00E974C6" w:rsidRPr="005F596B">
                    <w:rPr>
                      <w:b w:val="0"/>
                      <w:iCs/>
                    </w:rPr>
                    <w:instrText>BD</w:instrText>
                  </w:r>
                  <w:r w:rsidR="00E974C6" w:rsidRPr="005F596B">
                    <w:rPr>
                      <w:b w:val="0"/>
                    </w:rPr>
                    <w:instrText>,</w:instrText>
                  </w:r>
                  <w:r w:rsidR="00E974C6" w:rsidRPr="005F596B">
                    <w:rPr>
                      <w:rFonts w:hAnsi="標楷體"/>
                      <w:b w:val="0"/>
                      <w:w w:val="150"/>
                      <w:position w:val="16"/>
                    </w:rPr>
                    <w:instrText>︵</w:instrText>
                  </w:r>
                  <w:r w:rsidR="00E974C6" w:rsidRPr="005F596B">
                    <w:rPr>
                      <w:b w:val="0"/>
                    </w:rPr>
                    <w:instrText>)</w:instrText>
                  </w:r>
                  <w:r w:rsidR="00E974C6" w:rsidRPr="005F596B">
                    <w:rPr>
                      <w:b w:val="0"/>
                    </w:rPr>
                    <w:fldChar w:fldCharType="end"/>
                  </w:r>
                  <w:r w:rsidR="00E974C6" w:rsidRPr="005F596B">
                    <w:rPr>
                      <w:b w:val="0"/>
                    </w:rPr>
                    <w:t xml:space="preserve"> )</w:t>
                  </w:r>
                </w:p>
                <w:p w14:paraId="3DAD604D" w14:textId="77777777" w:rsidR="005A04E4" w:rsidRPr="005F596B" w:rsidRDefault="005A04E4" w:rsidP="005F596B">
                  <w:pPr>
                    <w:rPr>
                      <w:rFonts w:ascii="Times New Roman" w:eastAsia="標楷體" w:hAnsi="Times New Roman"/>
                    </w:rPr>
                  </w:pPr>
                  <w:r w:rsidRPr="005F596B">
                    <w:rPr>
                      <w:rFonts w:ascii="Times New Roman" w:eastAsia="標楷體" w:hAnsi="Times New Roman"/>
                    </w:rPr>
                    <w:t xml:space="preserve">(2) </w:t>
                  </w:r>
                  <w:r w:rsidRPr="005F596B">
                    <w:rPr>
                      <w:rFonts w:ascii="Times New Roman" w:eastAsia="標楷體" w:hAnsi="Times New Roman"/>
                      <w:color w:val="000000"/>
                    </w:rPr>
                    <w:sym w:font="Symbol" w:char="F0D0"/>
                  </w:r>
                  <w:r w:rsidRPr="005F596B">
                    <w:rPr>
                      <w:rFonts w:ascii="Times New Roman" w:eastAsia="標楷體" w:hAnsi="Times New Roman"/>
                    </w:rPr>
                    <w:t>AED</w:t>
                  </w:r>
                  <w:r w:rsidRPr="005F596B">
                    <w:rPr>
                      <w:rFonts w:ascii="Times New Roman" w:eastAsia="標楷體" w:hAnsi="標楷體"/>
                      <w:color w:val="000000"/>
                    </w:rPr>
                    <w:t>＝</w:t>
                  </w:r>
                  <w:r w:rsidRPr="005F596B">
                    <w:rPr>
                      <w:rFonts w:ascii="Times New Roman" w:eastAsia="標楷體" w:hAnsi="Times New Roman"/>
                      <w:position w:val="-24"/>
                    </w:rPr>
                    <w:object w:dxaOrig="240" w:dyaOrig="620" w14:anchorId="29BF52C2">
                      <v:shape id="_x0000_i1031" type="#_x0000_t75" style="width:12pt;height:30.75pt" o:ole="">
                        <v:imagedata r:id="rId11" o:title=""/>
                      </v:shape>
                      <o:OLEObject Type="Embed" ProgID="Equation.DSMT4" ShapeID="_x0000_i1031" DrawAspect="Content" ObjectID="_1788960136" r:id="rId13"/>
                    </w:object>
                  </w:r>
                  <w:r w:rsidRPr="005F596B">
                    <w:rPr>
                      <w:rFonts w:ascii="Times New Roman" w:eastAsia="標楷體" w:hAnsi="Times New Roman"/>
                    </w:rPr>
                    <w:t xml:space="preserve">( </w:t>
                  </w:r>
                  <w:r w:rsidRPr="005F596B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5F596B">
                    <w:rPr>
                      <w:rFonts w:ascii="Times New Roman" w:eastAsia="標楷體" w:hAnsi="Times New Roman"/>
                    </w:rPr>
                    <w:instrText xml:space="preserve"> eq \o(AD,</w:instrText>
                  </w:r>
                  <w:r w:rsidRPr="005F596B">
                    <w:rPr>
                      <w:rFonts w:ascii="Times New Roman" w:eastAsia="標楷體" w:hAnsi="標楷體"/>
                      <w:w w:val="150"/>
                      <w:position w:val="16"/>
                    </w:rPr>
                    <w:instrText>︵</w:instrText>
                  </w:r>
                  <w:r w:rsidRPr="005F596B">
                    <w:rPr>
                      <w:rFonts w:ascii="Times New Roman" w:eastAsia="標楷體" w:hAnsi="Times New Roman"/>
                    </w:rPr>
                    <w:instrText>)</w:instrText>
                  </w:r>
                  <w:r w:rsidRPr="005F596B">
                    <w:rPr>
                      <w:rFonts w:ascii="Times New Roman" w:eastAsia="標楷體" w:hAnsi="Times New Roman"/>
                    </w:rPr>
                    <w:fldChar w:fldCharType="end"/>
                  </w:r>
                  <w:r w:rsidRPr="005F596B">
                    <w:rPr>
                      <w:rFonts w:ascii="Times New Roman" w:eastAsia="標楷體" w:hAnsi="Times New Roman"/>
                    </w:rPr>
                    <w:t xml:space="preserve"> </w:t>
                  </w:r>
                  <w:r w:rsidRPr="005F596B">
                    <w:rPr>
                      <w:rFonts w:ascii="Times New Roman" w:eastAsia="標楷體" w:hAnsi="標楷體"/>
                    </w:rPr>
                    <w:t>＋</w:t>
                  </w:r>
                  <w:r w:rsidRPr="005F596B">
                    <w:rPr>
                      <w:rFonts w:ascii="Times New Roman" w:eastAsia="標楷體" w:hAnsi="Times New Roman"/>
                    </w:rPr>
                    <w:t xml:space="preserve"> </w:t>
                  </w:r>
                  <w:r w:rsidRPr="005F596B">
                    <w:rPr>
                      <w:rFonts w:ascii="Times New Roman" w:eastAsia="標楷體" w:hAnsi="Times New Roman"/>
                    </w:rPr>
                    <w:fldChar w:fldCharType="begin"/>
                  </w:r>
                  <w:r w:rsidRPr="005F596B">
                    <w:rPr>
                      <w:rFonts w:ascii="Times New Roman" w:eastAsia="標楷體" w:hAnsi="Times New Roman"/>
                    </w:rPr>
                    <w:instrText xml:space="preserve"> eq \o(</w:instrText>
                  </w:r>
                  <w:r w:rsidRPr="005F596B">
                    <w:rPr>
                      <w:rFonts w:ascii="Times New Roman" w:eastAsia="標楷體" w:hAnsi="Times New Roman"/>
                      <w:iCs/>
                    </w:rPr>
                    <w:instrText>BC</w:instrText>
                  </w:r>
                  <w:r w:rsidRPr="005F596B">
                    <w:rPr>
                      <w:rFonts w:ascii="Times New Roman" w:eastAsia="標楷體" w:hAnsi="Times New Roman"/>
                    </w:rPr>
                    <w:instrText>,</w:instrText>
                  </w:r>
                  <w:r w:rsidRPr="005F596B">
                    <w:rPr>
                      <w:rFonts w:ascii="Times New Roman" w:eastAsia="標楷體" w:hAnsi="標楷體"/>
                      <w:w w:val="150"/>
                      <w:position w:val="16"/>
                    </w:rPr>
                    <w:instrText>︵</w:instrText>
                  </w:r>
                  <w:r w:rsidRPr="005F596B">
                    <w:rPr>
                      <w:rFonts w:ascii="Times New Roman" w:eastAsia="標楷體" w:hAnsi="Times New Roman"/>
                    </w:rPr>
                    <w:instrText>)</w:instrText>
                  </w:r>
                  <w:r w:rsidRPr="005F596B">
                    <w:rPr>
                      <w:rFonts w:ascii="Times New Roman" w:eastAsia="標楷體" w:hAnsi="Times New Roman"/>
                    </w:rPr>
                    <w:fldChar w:fldCharType="end"/>
                  </w:r>
                  <w:r w:rsidRPr="005F596B">
                    <w:rPr>
                      <w:rFonts w:ascii="Times New Roman" w:eastAsia="標楷體" w:hAnsi="Times New Roman"/>
                    </w:rPr>
                    <w:t xml:space="preserve"> )</w:t>
                  </w:r>
                </w:p>
              </w:tc>
            </w:tr>
          </w:tbl>
          <w:p w14:paraId="2066A0F8" w14:textId="77777777" w:rsidR="00DF6E0B" w:rsidRPr="00CC2140" w:rsidRDefault="00DF6E0B" w:rsidP="0042759A">
            <w:pPr>
              <w:pStyle w:val="2"/>
              <w:rPr>
                <w:rFonts w:hint="eastAsia"/>
              </w:rPr>
            </w:pPr>
          </w:p>
        </w:tc>
      </w:tr>
    </w:tbl>
    <w:p w14:paraId="77A7BCDF" w14:textId="77777777" w:rsidR="00424837" w:rsidRPr="009A4DA4" w:rsidRDefault="00424837" w:rsidP="0060542A">
      <w:pPr>
        <w:ind w:left="480" w:hangingChars="200" w:hanging="480"/>
        <w:jc w:val="both"/>
        <w:rPr>
          <w:rFonts w:ascii="Times New Roman" w:eastAsia="標楷體" w:hAnsi="Times New Roman"/>
        </w:rPr>
      </w:pPr>
    </w:p>
    <w:sectPr w:rsidR="00424837" w:rsidRPr="009A4DA4" w:rsidSect="00013121">
      <w:footerReference w:type="even" r:id="rId14"/>
      <w:footerReference w:type="default" r:id="rId15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64A1EDA" w14:textId="77777777" w:rsidR="00AA611A" w:rsidRDefault="00AA611A" w:rsidP="00013121">
      <w:r>
        <w:separator/>
      </w:r>
    </w:p>
  </w:endnote>
  <w:endnote w:type="continuationSeparator" w:id="0">
    <w:p w14:paraId="06766C67" w14:textId="77777777" w:rsidR="00AA611A" w:rsidRDefault="00AA611A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EBA9AF4" w14:textId="77777777" w:rsidR="002B7391" w:rsidRDefault="002B7391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7D73C0A" w14:textId="77777777" w:rsidR="002B7391" w:rsidRDefault="002B739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DEDDCA" w14:textId="77777777" w:rsidR="002B7391" w:rsidRDefault="002B7391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A04E4">
      <w:rPr>
        <w:rStyle w:val="a7"/>
        <w:noProof/>
      </w:rPr>
      <w:t>1</w:t>
    </w:r>
    <w:r>
      <w:rPr>
        <w:rStyle w:val="a7"/>
      </w:rPr>
      <w:fldChar w:fldCharType="end"/>
    </w:r>
  </w:p>
  <w:p w14:paraId="46EF7A34" w14:textId="77777777" w:rsidR="002B7391" w:rsidRPr="00132BC8" w:rsidRDefault="002B7391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DB241C9" w14:textId="77777777" w:rsidR="00AA611A" w:rsidRDefault="00AA611A" w:rsidP="00013121">
      <w:r>
        <w:separator/>
      </w:r>
    </w:p>
  </w:footnote>
  <w:footnote w:type="continuationSeparator" w:id="0">
    <w:p w14:paraId="286B9DFA" w14:textId="77777777" w:rsidR="00AA611A" w:rsidRDefault="00AA611A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6477C8"/>
    <w:multiLevelType w:val="hybridMultilevel"/>
    <w:tmpl w:val="96EEAB80"/>
    <w:lvl w:ilvl="0" w:tplc="1CB21F34">
      <w:start w:val="1"/>
      <w:numFmt w:val="decimal"/>
      <w:lvlText w:val="(%1)"/>
      <w:lvlJc w:val="left"/>
      <w:pPr>
        <w:ind w:left="360" w:hanging="360"/>
      </w:pPr>
      <w:rPr>
        <w:rFonts w:ascii="Calibri" w:hAnsi="Calibri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292387C"/>
    <w:multiLevelType w:val="hybridMultilevel"/>
    <w:tmpl w:val="ECF0483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5751222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3" w15:restartNumberingAfterBreak="0">
    <w:nsid w:val="08E61CAE"/>
    <w:multiLevelType w:val="hybridMultilevel"/>
    <w:tmpl w:val="446C5C48"/>
    <w:lvl w:ilvl="0" w:tplc="533A2AD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9DF56E0"/>
    <w:multiLevelType w:val="hybridMultilevel"/>
    <w:tmpl w:val="50D0AE38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5" w15:restartNumberingAfterBreak="0">
    <w:nsid w:val="0BC06E0F"/>
    <w:multiLevelType w:val="hybridMultilevel"/>
    <w:tmpl w:val="1E7E39D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D806D52"/>
    <w:multiLevelType w:val="hybridMultilevel"/>
    <w:tmpl w:val="486A885E"/>
    <w:lvl w:ilvl="0" w:tplc="0204B77A">
      <w:start w:val="1"/>
      <w:numFmt w:val="decimal"/>
      <w:lvlText w:val="(%1)"/>
      <w:lvlJc w:val="left"/>
      <w:pPr>
        <w:ind w:left="1065" w:hanging="36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" w15:restartNumberingAfterBreak="0">
    <w:nsid w:val="29391DE7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32547DDA"/>
    <w:multiLevelType w:val="hybridMultilevel"/>
    <w:tmpl w:val="C76ACD00"/>
    <w:lvl w:ilvl="0" w:tplc="A28C60E0">
      <w:start w:val="1"/>
      <w:numFmt w:val="decimal"/>
      <w:lvlText w:val="(%1)"/>
      <w:lvlJc w:val="left"/>
      <w:pPr>
        <w:ind w:left="360" w:hanging="360"/>
      </w:pPr>
      <w:rPr>
        <w:rFonts w:hAnsi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F2112EC"/>
    <w:multiLevelType w:val="hybridMultilevel"/>
    <w:tmpl w:val="34EA7A7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25A406D"/>
    <w:multiLevelType w:val="hybridMultilevel"/>
    <w:tmpl w:val="B038D16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2" w15:restartNumberingAfterBreak="0">
    <w:nsid w:val="43A30764"/>
    <w:multiLevelType w:val="hybridMultilevel"/>
    <w:tmpl w:val="81787434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13" w15:restartNumberingAfterBreak="0">
    <w:nsid w:val="44E70891"/>
    <w:multiLevelType w:val="hybridMultilevel"/>
    <w:tmpl w:val="A7AE370C"/>
    <w:lvl w:ilvl="0" w:tplc="5390253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ascii="Times New Roman" w:hAnsi="Times New Roman" w:hint="default"/>
        <w:color w:val="00000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4F76F37"/>
    <w:multiLevelType w:val="hybridMultilevel"/>
    <w:tmpl w:val="C92AD6C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4E1D73A7"/>
    <w:multiLevelType w:val="hybridMultilevel"/>
    <w:tmpl w:val="7424F6F0"/>
    <w:lvl w:ilvl="0" w:tplc="F410A5BC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5E73A4B"/>
    <w:multiLevelType w:val="hybridMultilevel"/>
    <w:tmpl w:val="3A5C3712"/>
    <w:lvl w:ilvl="0" w:tplc="5F54B676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E1D47B8"/>
    <w:multiLevelType w:val="hybridMultilevel"/>
    <w:tmpl w:val="CF68481A"/>
    <w:lvl w:ilvl="0" w:tplc="1AFC950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EF11A56"/>
    <w:multiLevelType w:val="hybridMultilevel"/>
    <w:tmpl w:val="3A982F5C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753372AD"/>
    <w:multiLevelType w:val="hybridMultilevel"/>
    <w:tmpl w:val="624C63DA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771360AC"/>
    <w:multiLevelType w:val="hybridMultilevel"/>
    <w:tmpl w:val="E8661A06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480"/>
        </w:tabs>
        <w:ind w:left="4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60"/>
        </w:tabs>
        <w:ind w:left="9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40"/>
        </w:tabs>
        <w:ind w:left="14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20"/>
        </w:tabs>
        <w:ind w:left="19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00"/>
        </w:tabs>
        <w:ind w:left="24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360"/>
        </w:tabs>
        <w:ind w:left="33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40"/>
        </w:tabs>
        <w:ind w:left="3840" w:hanging="480"/>
      </w:pPr>
    </w:lvl>
  </w:abstractNum>
  <w:abstractNum w:abstractNumId="21" w15:restartNumberingAfterBreak="0">
    <w:nsid w:val="7D591625"/>
    <w:multiLevelType w:val="hybridMultilevel"/>
    <w:tmpl w:val="6F22D192"/>
    <w:lvl w:ilvl="0" w:tplc="615A4546">
      <w:start w:val="1"/>
      <w:numFmt w:val="decimal"/>
      <w:lvlText w:val="(%1)"/>
      <w:lvlJc w:val="left"/>
      <w:pPr>
        <w:tabs>
          <w:tab w:val="num" w:pos="870"/>
        </w:tabs>
        <w:ind w:left="87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081174047">
    <w:abstractNumId w:val="9"/>
  </w:num>
  <w:num w:numId="2" w16cid:durableId="782188853">
    <w:abstractNumId w:val="19"/>
  </w:num>
  <w:num w:numId="3" w16cid:durableId="1175147240">
    <w:abstractNumId w:val="5"/>
  </w:num>
  <w:num w:numId="4" w16cid:durableId="1241675045">
    <w:abstractNumId w:val="10"/>
  </w:num>
  <w:num w:numId="5" w16cid:durableId="1602644735">
    <w:abstractNumId w:val="1"/>
  </w:num>
  <w:num w:numId="6" w16cid:durableId="1986280190">
    <w:abstractNumId w:val="21"/>
  </w:num>
  <w:num w:numId="7" w16cid:durableId="1906573453">
    <w:abstractNumId w:val="2"/>
  </w:num>
  <w:num w:numId="8" w16cid:durableId="1176386335">
    <w:abstractNumId w:val="11"/>
  </w:num>
  <w:num w:numId="9" w16cid:durableId="1631858426">
    <w:abstractNumId w:val="4"/>
  </w:num>
  <w:num w:numId="10" w16cid:durableId="1842889730">
    <w:abstractNumId w:val="6"/>
  </w:num>
  <w:num w:numId="11" w16cid:durableId="1020005393">
    <w:abstractNumId w:val="20"/>
  </w:num>
  <w:num w:numId="12" w16cid:durableId="326901337">
    <w:abstractNumId w:val="13"/>
  </w:num>
  <w:num w:numId="13" w16cid:durableId="2073577319">
    <w:abstractNumId w:val="12"/>
  </w:num>
  <w:num w:numId="14" w16cid:durableId="59210108">
    <w:abstractNumId w:val="14"/>
  </w:num>
  <w:num w:numId="15" w16cid:durableId="1487630086">
    <w:abstractNumId w:val="18"/>
  </w:num>
  <w:num w:numId="16" w16cid:durableId="282543884">
    <w:abstractNumId w:val="7"/>
  </w:num>
  <w:num w:numId="17" w16cid:durableId="1379668546">
    <w:abstractNumId w:val="16"/>
  </w:num>
  <w:num w:numId="18" w16cid:durableId="744109326">
    <w:abstractNumId w:val="8"/>
  </w:num>
  <w:num w:numId="19" w16cid:durableId="341321683">
    <w:abstractNumId w:val="15"/>
  </w:num>
  <w:num w:numId="20" w16cid:durableId="279068167">
    <w:abstractNumId w:val="3"/>
  </w:num>
  <w:num w:numId="21" w16cid:durableId="1343434003">
    <w:abstractNumId w:val="17"/>
  </w:num>
  <w:num w:numId="22" w16cid:durableId="1630240613">
    <w:abstractNumId w:val="0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3490"/>
    <w:rsid w:val="00003782"/>
    <w:rsid w:val="000074A1"/>
    <w:rsid w:val="00013121"/>
    <w:rsid w:val="000132D4"/>
    <w:rsid w:val="00025ABE"/>
    <w:rsid w:val="00026A88"/>
    <w:rsid w:val="000336DD"/>
    <w:rsid w:val="000366BC"/>
    <w:rsid w:val="00037DF6"/>
    <w:rsid w:val="00056585"/>
    <w:rsid w:val="0006105C"/>
    <w:rsid w:val="00076536"/>
    <w:rsid w:val="000801ED"/>
    <w:rsid w:val="000A5D74"/>
    <w:rsid w:val="000B46C2"/>
    <w:rsid w:val="000B5399"/>
    <w:rsid w:val="000E2741"/>
    <w:rsid w:val="000E2D40"/>
    <w:rsid w:val="000E5B1F"/>
    <w:rsid w:val="000F1AB8"/>
    <w:rsid w:val="0010045A"/>
    <w:rsid w:val="00132BC8"/>
    <w:rsid w:val="001370DF"/>
    <w:rsid w:val="00143BD3"/>
    <w:rsid w:val="00145A9A"/>
    <w:rsid w:val="00150D0C"/>
    <w:rsid w:val="00152567"/>
    <w:rsid w:val="001671AD"/>
    <w:rsid w:val="00176FB4"/>
    <w:rsid w:val="00184C8F"/>
    <w:rsid w:val="00185E77"/>
    <w:rsid w:val="00186CA2"/>
    <w:rsid w:val="00192426"/>
    <w:rsid w:val="00193513"/>
    <w:rsid w:val="001A1D04"/>
    <w:rsid w:val="001B213F"/>
    <w:rsid w:val="001B4ACE"/>
    <w:rsid w:val="001D6452"/>
    <w:rsid w:val="001E6088"/>
    <w:rsid w:val="001F30A5"/>
    <w:rsid w:val="001F4513"/>
    <w:rsid w:val="002015FA"/>
    <w:rsid w:val="0020586A"/>
    <w:rsid w:val="0021752F"/>
    <w:rsid w:val="002175E9"/>
    <w:rsid w:val="00224F8A"/>
    <w:rsid w:val="00250FA8"/>
    <w:rsid w:val="00254EE8"/>
    <w:rsid w:val="00255FDA"/>
    <w:rsid w:val="002675AC"/>
    <w:rsid w:val="00270ED6"/>
    <w:rsid w:val="002711D2"/>
    <w:rsid w:val="00280968"/>
    <w:rsid w:val="0028355D"/>
    <w:rsid w:val="002957C5"/>
    <w:rsid w:val="002B4986"/>
    <w:rsid w:val="002B7391"/>
    <w:rsid w:val="002C0525"/>
    <w:rsid w:val="002D4A2E"/>
    <w:rsid w:val="002E2954"/>
    <w:rsid w:val="002E5E06"/>
    <w:rsid w:val="00315697"/>
    <w:rsid w:val="0033128C"/>
    <w:rsid w:val="003326D8"/>
    <w:rsid w:val="00340535"/>
    <w:rsid w:val="00372718"/>
    <w:rsid w:val="00376B2F"/>
    <w:rsid w:val="00376FD3"/>
    <w:rsid w:val="0038175E"/>
    <w:rsid w:val="00395478"/>
    <w:rsid w:val="003961F8"/>
    <w:rsid w:val="00397E02"/>
    <w:rsid w:val="003A67FB"/>
    <w:rsid w:val="003B0134"/>
    <w:rsid w:val="003B1EEC"/>
    <w:rsid w:val="003B5CB0"/>
    <w:rsid w:val="003D38CF"/>
    <w:rsid w:val="003D7984"/>
    <w:rsid w:val="003E49BD"/>
    <w:rsid w:val="00401D89"/>
    <w:rsid w:val="004040E5"/>
    <w:rsid w:val="0041294D"/>
    <w:rsid w:val="00415AF5"/>
    <w:rsid w:val="00424242"/>
    <w:rsid w:val="00424837"/>
    <w:rsid w:val="0042759A"/>
    <w:rsid w:val="0043556C"/>
    <w:rsid w:val="004419C0"/>
    <w:rsid w:val="00465FDF"/>
    <w:rsid w:val="00472A62"/>
    <w:rsid w:val="00491D2E"/>
    <w:rsid w:val="00497AD0"/>
    <w:rsid w:val="004A0FBD"/>
    <w:rsid w:val="004A6168"/>
    <w:rsid w:val="004C7C9F"/>
    <w:rsid w:val="004E6BA4"/>
    <w:rsid w:val="004F1FD5"/>
    <w:rsid w:val="00503CED"/>
    <w:rsid w:val="0050502B"/>
    <w:rsid w:val="00534765"/>
    <w:rsid w:val="005352EA"/>
    <w:rsid w:val="00535CD0"/>
    <w:rsid w:val="0054321B"/>
    <w:rsid w:val="005465E2"/>
    <w:rsid w:val="005604F8"/>
    <w:rsid w:val="00563D8B"/>
    <w:rsid w:val="00570919"/>
    <w:rsid w:val="0058798F"/>
    <w:rsid w:val="0059347F"/>
    <w:rsid w:val="0059397A"/>
    <w:rsid w:val="00597F9C"/>
    <w:rsid w:val="005A04E4"/>
    <w:rsid w:val="005B38D6"/>
    <w:rsid w:val="005B43FC"/>
    <w:rsid w:val="005C1EE2"/>
    <w:rsid w:val="005C4B3E"/>
    <w:rsid w:val="005F50DD"/>
    <w:rsid w:val="005F596B"/>
    <w:rsid w:val="00601B47"/>
    <w:rsid w:val="00602F06"/>
    <w:rsid w:val="0060542A"/>
    <w:rsid w:val="00623041"/>
    <w:rsid w:val="006240F1"/>
    <w:rsid w:val="00634F3A"/>
    <w:rsid w:val="006403A3"/>
    <w:rsid w:val="006443B0"/>
    <w:rsid w:val="00644F27"/>
    <w:rsid w:val="00654D95"/>
    <w:rsid w:val="006566C4"/>
    <w:rsid w:val="00674378"/>
    <w:rsid w:val="006829A6"/>
    <w:rsid w:val="006937AE"/>
    <w:rsid w:val="00697605"/>
    <w:rsid w:val="006A2CEB"/>
    <w:rsid w:val="006A598C"/>
    <w:rsid w:val="006B384D"/>
    <w:rsid w:val="006C2C8B"/>
    <w:rsid w:val="006C5948"/>
    <w:rsid w:val="006D580E"/>
    <w:rsid w:val="006F6923"/>
    <w:rsid w:val="00703B5B"/>
    <w:rsid w:val="00721AB5"/>
    <w:rsid w:val="007235BC"/>
    <w:rsid w:val="007248E7"/>
    <w:rsid w:val="007338BD"/>
    <w:rsid w:val="00740A2E"/>
    <w:rsid w:val="00756CBA"/>
    <w:rsid w:val="007817BF"/>
    <w:rsid w:val="007966C5"/>
    <w:rsid w:val="007968B5"/>
    <w:rsid w:val="007A18F4"/>
    <w:rsid w:val="007A3090"/>
    <w:rsid w:val="007B0A76"/>
    <w:rsid w:val="007B1735"/>
    <w:rsid w:val="007C6520"/>
    <w:rsid w:val="007E1B35"/>
    <w:rsid w:val="00816551"/>
    <w:rsid w:val="00823889"/>
    <w:rsid w:val="00825295"/>
    <w:rsid w:val="00841D8F"/>
    <w:rsid w:val="008443E1"/>
    <w:rsid w:val="0084761D"/>
    <w:rsid w:val="00867EB3"/>
    <w:rsid w:val="00873EF9"/>
    <w:rsid w:val="00876537"/>
    <w:rsid w:val="0088466A"/>
    <w:rsid w:val="0089113A"/>
    <w:rsid w:val="008A4E09"/>
    <w:rsid w:val="008A583E"/>
    <w:rsid w:val="008E7602"/>
    <w:rsid w:val="008F1D3C"/>
    <w:rsid w:val="008F2D9F"/>
    <w:rsid w:val="008F5596"/>
    <w:rsid w:val="00917437"/>
    <w:rsid w:val="009201CD"/>
    <w:rsid w:val="00926AB8"/>
    <w:rsid w:val="00926C2D"/>
    <w:rsid w:val="00945BEF"/>
    <w:rsid w:val="00950EAC"/>
    <w:rsid w:val="0095797E"/>
    <w:rsid w:val="0096164D"/>
    <w:rsid w:val="00963AA0"/>
    <w:rsid w:val="009719F4"/>
    <w:rsid w:val="00994F4F"/>
    <w:rsid w:val="009A4DA4"/>
    <w:rsid w:val="009B1FA6"/>
    <w:rsid w:val="009D0969"/>
    <w:rsid w:val="009F3C63"/>
    <w:rsid w:val="009F688D"/>
    <w:rsid w:val="00A13D44"/>
    <w:rsid w:val="00A23233"/>
    <w:rsid w:val="00A462C0"/>
    <w:rsid w:val="00A56273"/>
    <w:rsid w:val="00A62392"/>
    <w:rsid w:val="00A63DAB"/>
    <w:rsid w:val="00A71C2D"/>
    <w:rsid w:val="00A76464"/>
    <w:rsid w:val="00A946FB"/>
    <w:rsid w:val="00A95C41"/>
    <w:rsid w:val="00AA611A"/>
    <w:rsid w:val="00AC5B19"/>
    <w:rsid w:val="00AC6EFA"/>
    <w:rsid w:val="00AD1EFD"/>
    <w:rsid w:val="00AD46D0"/>
    <w:rsid w:val="00B013B9"/>
    <w:rsid w:val="00B0329F"/>
    <w:rsid w:val="00B046F3"/>
    <w:rsid w:val="00B109BB"/>
    <w:rsid w:val="00B143FD"/>
    <w:rsid w:val="00B14D8F"/>
    <w:rsid w:val="00B265FA"/>
    <w:rsid w:val="00B26836"/>
    <w:rsid w:val="00B47966"/>
    <w:rsid w:val="00B51AD6"/>
    <w:rsid w:val="00B53F07"/>
    <w:rsid w:val="00B54829"/>
    <w:rsid w:val="00B63910"/>
    <w:rsid w:val="00B820C8"/>
    <w:rsid w:val="00B9215D"/>
    <w:rsid w:val="00B96F97"/>
    <w:rsid w:val="00BA0A59"/>
    <w:rsid w:val="00BA35CF"/>
    <w:rsid w:val="00BB047B"/>
    <w:rsid w:val="00BB7C40"/>
    <w:rsid w:val="00BC4F33"/>
    <w:rsid w:val="00BC6062"/>
    <w:rsid w:val="00BD5B10"/>
    <w:rsid w:val="00BE0CB4"/>
    <w:rsid w:val="00BE2070"/>
    <w:rsid w:val="00BE310C"/>
    <w:rsid w:val="00BE4F1F"/>
    <w:rsid w:val="00C34D3B"/>
    <w:rsid w:val="00C42EF9"/>
    <w:rsid w:val="00C4691C"/>
    <w:rsid w:val="00C53922"/>
    <w:rsid w:val="00C55E2F"/>
    <w:rsid w:val="00C56CAD"/>
    <w:rsid w:val="00C57FEB"/>
    <w:rsid w:val="00C65443"/>
    <w:rsid w:val="00C75CB1"/>
    <w:rsid w:val="00C76AC2"/>
    <w:rsid w:val="00C804AB"/>
    <w:rsid w:val="00C8425A"/>
    <w:rsid w:val="00CA5D14"/>
    <w:rsid w:val="00CB0FB0"/>
    <w:rsid w:val="00CB5DD4"/>
    <w:rsid w:val="00CC2140"/>
    <w:rsid w:val="00CE5267"/>
    <w:rsid w:val="00CE6C3F"/>
    <w:rsid w:val="00D352B4"/>
    <w:rsid w:val="00D41974"/>
    <w:rsid w:val="00D42A95"/>
    <w:rsid w:val="00D474DD"/>
    <w:rsid w:val="00D538C2"/>
    <w:rsid w:val="00D56AC4"/>
    <w:rsid w:val="00D662B4"/>
    <w:rsid w:val="00D8185E"/>
    <w:rsid w:val="00D834C6"/>
    <w:rsid w:val="00D900BA"/>
    <w:rsid w:val="00D92F1E"/>
    <w:rsid w:val="00D9304A"/>
    <w:rsid w:val="00DA1D0F"/>
    <w:rsid w:val="00DC5FFF"/>
    <w:rsid w:val="00DD473F"/>
    <w:rsid w:val="00DD75F0"/>
    <w:rsid w:val="00DF47BD"/>
    <w:rsid w:val="00DF6E0B"/>
    <w:rsid w:val="00E156EF"/>
    <w:rsid w:val="00E1670E"/>
    <w:rsid w:val="00E3194B"/>
    <w:rsid w:val="00E35A11"/>
    <w:rsid w:val="00E45296"/>
    <w:rsid w:val="00E47313"/>
    <w:rsid w:val="00E5419A"/>
    <w:rsid w:val="00E65DC0"/>
    <w:rsid w:val="00E6729F"/>
    <w:rsid w:val="00E8624F"/>
    <w:rsid w:val="00E87F55"/>
    <w:rsid w:val="00E974C6"/>
    <w:rsid w:val="00EA1ED2"/>
    <w:rsid w:val="00EB2817"/>
    <w:rsid w:val="00ED59F7"/>
    <w:rsid w:val="00EF64E5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4785B"/>
    <w:rsid w:val="00F51D23"/>
    <w:rsid w:val="00F60FD2"/>
    <w:rsid w:val="00F6329C"/>
    <w:rsid w:val="00F763CF"/>
    <w:rsid w:val="00F97B83"/>
    <w:rsid w:val="00FA2F44"/>
    <w:rsid w:val="00FB1BA1"/>
    <w:rsid w:val="00FD0394"/>
    <w:rsid w:val="00FD1CCE"/>
    <w:rsid w:val="00FD345A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7D67B11"/>
  <w15:chartTrackingRefBased/>
  <w15:docId w15:val="{FBB63A84-6B4D-4E04-B44A-4525D107E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2">
    <w:name w:val="toc 2"/>
    <w:basedOn w:val="a"/>
    <w:next w:val="a"/>
    <w:autoRedefine/>
    <w:uiPriority w:val="39"/>
    <w:rsid w:val="0042759A"/>
    <w:pPr>
      <w:spacing w:beforeLines="50" w:before="180"/>
    </w:pPr>
    <w:rPr>
      <w:rFonts w:ascii="Times New Roman" w:eastAsia="標楷體" w:hAnsi="Times New Roman"/>
      <w:b/>
      <w:color w:val="000000"/>
      <w:szCs w:val="24"/>
    </w:rPr>
  </w:style>
  <w:style w:type="paragraph" w:styleId="1">
    <w:name w:val="toc 1"/>
    <w:basedOn w:val="a"/>
    <w:next w:val="a"/>
    <w:autoRedefine/>
    <w:uiPriority w:val="39"/>
    <w:rsid w:val="0060542A"/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401D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</Words>
  <Characters>537</Characters>
  <Application>Microsoft Office Word</Application>
  <DocSecurity>0</DocSecurity>
  <Lines>4</Lines>
  <Paragraphs>1</Paragraphs>
  <ScaleCrop>false</ScaleCrop>
  <Company>BOYO</Company>
  <LinksUpToDate>false</LinksUpToDate>
  <CharactersWithSpaces>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19T07:48:00Z</cp:lastPrinted>
  <dcterms:created xsi:type="dcterms:W3CDTF">2024-09-27T08:36:00Z</dcterms:created>
  <dcterms:modified xsi:type="dcterms:W3CDTF">2024-09-27T08:36:00Z</dcterms:modified>
</cp:coreProperties>
</file>